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D0A5F" w:rsidRDefault="001C420A" w:rsidP="00DD0A5F">
      <w:pPr>
        <w:pStyle w:val="MTDisplayEquation"/>
      </w:pPr>
      <w:r>
        <w:fldChar w:fldCharType="begin"/>
      </w:r>
      <w:r w:rsidR="00DD0A5F">
        <w:instrText xml:space="preserve"> MACROBUTTON MTEditEquationSection2 </w:instrText>
      </w:r>
      <w:r w:rsidR="00DD0A5F" w:rsidRPr="00DD0A5F">
        <w:rPr>
          <w:rStyle w:val="MTEquationSection"/>
        </w:rPr>
        <w:instrText>Equation Chapter 1 Section 1</w:instrText>
      </w:r>
      <w:r>
        <w:fldChar w:fldCharType="begin"/>
      </w:r>
      <w:r w:rsidR="00DD0A5F">
        <w:instrText xml:space="preserve"> SEQ MTEqn \r \h \* MERGEFORMAT </w:instrText>
      </w:r>
      <w:r>
        <w:fldChar w:fldCharType="end"/>
      </w:r>
      <w:r>
        <w:fldChar w:fldCharType="begin"/>
      </w:r>
      <w:r w:rsidR="00DD0A5F">
        <w:instrText xml:space="preserve"> SEQ MTSec \r 1 \h \* MERGEFORMAT </w:instrText>
      </w:r>
      <w:r>
        <w:fldChar w:fldCharType="end"/>
      </w:r>
      <w:r>
        <w:fldChar w:fldCharType="begin"/>
      </w:r>
      <w:r w:rsidR="00DD0A5F">
        <w:instrText xml:space="preserve"> SEQ MTChap \r 1 \h \* MERGEFORMAT </w:instrText>
      </w:r>
      <w:r>
        <w:fldChar w:fldCharType="end"/>
      </w:r>
      <w:r>
        <w:fldChar w:fldCharType="end"/>
      </w:r>
      <w:r w:rsidR="00DD0A5F">
        <w:t>Heat conduction equation:</w:t>
      </w:r>
    </w:p>
    <w:p w:rsidR="00DD0A5F" w:rsidRDefault="00DD0A5F" w:rsidP="00DD0A5F">
      <w:pPr>
        <w:pStyle w:val="MTDisplayEquation"/>
      </w:pPr>
      <w:r>
        <w:tab/>
      </w:r>
      <w:r w:rsidRPr="00DD0A5F">
        <w:rPr>
          <w:position w:val="-28"/>
        </w:rPr>
        <w:object w:dxaOrig="26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5pt;height:35.25pt" o:ole="">
            <v:imagedata r:id="rId7" o:title=""/>
          </v:shape>
          <o:OLEObject Type="Embed" ProgID="Equation.DSMT4" ShapeID="_x0000_i1025" DrawAspect="Content" ObjectID="_1440059065" r:id="rId8"/>
        </w:object>
      </w:r>
      <w:r>
        <w:tab/>
      </w:r>
      <w:r w:rsidR="001C420A">
        <w:fldChar w:fldCharType="begin"/>
      </w:r>
      <w:r>
        <w:instrText xml:space="preserve"> MACROBUTTON MTPlaceRef \* MERGEFORMAT </w:instrText>
      </w:r>
      <w:r w:rsidR="001C420A">
        <w:fldChar w:fldCharType="begin"/>
      </w:r>
      <w:r>
        <w:instrText xml:space="preserve"> SEQ MTEqn \h \* MERGEFORMAT </w:instrText>
      </w:r>
      <w:r w:rsidR="001C420A">
        <w:fldChar w:fldCharType="end"/>
      </w:r>
      <w:r>
        <w:instrText>[</w:instrText>
      </w:r>
      <w:fldSimple w:instr=" SEQ MTEqn \c \* Arabic \* MERGEFORMAT ">
        <w:r w:rsidR="000F0B5F">
          <w:rPr>
            <w:noProof/>
          </w:rPr>
          <w:instrText>1</w:instrText>
        </w:r>
      </w:fldSimple>
      <w:r>
        <w:instrText>]</w:instrText>
      </w:r>
      <w:r w:rsidR="001C420A">
        <w:fldChar w:fldCharType="end"/>
      </w:r>
    </w:p>
    <w:p w:rsidR="00DD0A5F" w:rsidRPr="00DD0A5F" w:rsidRDefault="00DD0A5F" w:rsidP="00DD0A5F">
      <w:r>
        <w:t>Assuming soil moisture does not change with time:</w:t>
      </w:r>
    </w:p>
    <w:p w:rsidR="00DD0A5F" w:rsidRDefault="00DD0A5F" w:rsidP="00DD0A5F">
      <w:pPr>
        <w:pStyle w:val="MTDisplayEquation"/>
      </w:pPr>
      <w:r>
        <w:tab/>
      </w:r>
      <w:r w:rsidRPr="00DD0A5F">
        <w:rPr>
          <w:position w:val="-28"/>
        </w:rPr>
        <w:object w:dxaOrig="2620" w:dyaOrig="680">
          <v:shape id="_x0000_i1026" type="#_x0000_t75" style="width:130.5pt;height:33.75pt" o:ole="">
            <v:imagedata r:id="rId9" o:title=""/>
          </v:shape>
          <o:OLEObject Type="Embed" ProgID="Equation.DSMT4" ShapeID="_x0000_i1026" DrawAspect="Content" ObjectID="_1440059066" r:id="rId10"/>
        </w:object>
      </w:r>
      <w:r>
        <w:tab/>
      </w:r>
      <w:r w:rsidR="001C420A">
        <w:fldChar w:fldCharType="begin"/>
      </w:r>
      <w:r>
        <w:instrText xml:space="preserve"> MACROBUTTON MTPlaceRef \* MERGEFORMAT </w:instrText>
      </w:r>
      <w:r w:rsidR="001C420A">
        <w:fldChar w:fldCharType="begin"/>
      </w:r>
      <w:r>
        <w:instrText xml:space="preserve"> SEQ MTEqn \h \* MERGEFORMAT </w:instrText>
      </w:r>
      <w:r w:rsidR="001C420A">
        <w:fldChar w:fldCharType="end"/>
      </w:r>
      <w:r>
        <w:instrText>[</w:instrText>
      </w:r>
      <w:fldSimple w:instr=" SEQ MTEqn \c \* Arabic \* MERGEFORMAT ">
        <w:r w:rsidR="000F0B5F">
          <w:rPr>
            <w:noProof/>
          </w:rPr>
          <w:instrText>2</w:instrText>
        </w:r>
      </w:fldSimple>
      <w:r>
        <w:instrText>]</w:instrText>
      </w:r>
      <w:r w:rsidR="001C420A">
        <w:fldChar w:fldCharType="end"/>
      </w:r>
    </w:p>
    <w:p w:rsidR="0026407B" w:rsidRPr="0026407B" w:rsidRDefault="0026407B" w:rsidP="0026407B">
      <w:r>
        <w:t>Using implicit method:</w:t>
      </w:r>
    </w:p>
    <w:p w:rsidR="00DD0A5F" w:rsidRDefault="0026407B" w:rsidP="0026407B">
      <w:pPr>
        <w:pStyle w:val="MTDisplayEquation"/>
      </w:pPr>
      <w:r>
        <w:tab/>
      </w:r>
      <w:r w:rsidR="00BA23D4" w:rsidRPr="0026407B">
        <w:rPr>
          <w:position w:val="-34"/>
        </w:rPr>
        <w:object w:dxaOrig="4099" w:dyaOrig="800">
          <v:shape id="_x0000_i1027" type="#_x0000_t75" style="width:204.75pt;height:39.75pt" o:ole="">
            <v:imagedata r:id="rId11" o:title=""/>
          </v:shape>
          <o:OLEObject Type="Embed" ProgID="Equation.DSMT4" ShapeID="_x0000_i1027" DrawAspect="Content" ObjectID="_1440059067" r:id="rId12"/>
        </w:object>
      </w:r>
      <w:r>
        <w:tab/>
      </w:r>
      <w:r w:rsidR="001C420A">
        <w:fldChar w:fldCharType="begin"/>
      </w:r>
      <w:r>
        <w:instrText xml:space="preserve"> MACROBUTTON MTPlaceRef \* MERGEFORMAT </w:instrText>
      </w:r>
      <w:r w:rsidR="001C420A">
        <w:fldChar w:fldCharType="begin"/>
      </w:r>
      <w:r>
        <w:instrText xml:space="preserve"> SEQ MTEqn \h \* MERGEFORMAT </w:instrText>
      </w:r>
      <w:r w:rsidR="001C420A">
        <w:fldChar w:fldCharType="end"/>
      </w:r>
      <w:r>
        <w:instrText>[</w:instrText>
      </w:r>
      <w:fldSimple w:instr=" SEQ MTEqn \c \* Arabic \* MERGEFORMAT ">
        <w:r w:rsidR="000F0B5F">
          <w:rPr>
            <w:noProof/>
          </w:rPr>
          <w:instrText>3</w:instrText>
        </w:r>
      </w:fldSimple>
      <w:r>
        <w:instrText>]</w:instrText>
      </w:r>
      <w:r w:rsidR="001C420A">
        <w:fldChar w:fldCharType="end"/>
      </w:r>
    </w:p>
    <w:p w:rsidR="0080574C" w:rsidRDefault="0080574C" w:rsidP="0080574C">
      <w:pPr>
        <w:pStyle w:val="MTDisplayEquation"/>
      </w:pPr>
      <w:r>
        <w:tab/>
      </w:r>
      <w:r w:rsidR="00C8784D" w:rsidRPr="0080574C">
        <w:rPr>
          <w:position w:val="-32"/>
        </w:rPr>
        <w:object w:dxaOrig="4740" w:dyaOrig="760">
          <v:shape id="_x0000_i1028" type="#_x0000_t75" style="width:237pt;height:38.25pt" o:ole="">
            <v:imagedata r:id="rId13" o:title=""/>
          </v:shape>
          <o:OLEObject Type="Embed" ProgID="Equation.DSMT4" ShapeID="_x0000_i1028" DrawAspect="Content" ObjectID="_1440059068" r:id="rId14"/>
        </w:object>
      </w:r>
      <w:r>
        <w:tab/>
      </w:r>
      <w:r w:rsidR="001C420A">
        <w:fldChar w:fldCharType="begin"/>
      </w:r>
      <w:r>
        <w:instrText xml:space="preserve"> MACROBUTTON MTPlaceRef \* MERGEFORMAT </w:instrText>
      </w:r>
      <w:r w:rsidR="001C420A">
        <w:fldChar w:fldCharType="begin"/>
      </w:r>
      <w:r>
        <w:instrText xml:space="preserve"> SEQ MTEqn \h \* MERGEFORMAT </w:instrText>
      </w:r>
      <w:r w:rsidR="001C420A">
        <w:fldChar w:fldCharType="end"/>
      </w:r>
      <w:r>
        <w:instrText>[</w:instrText>
      </w:r>
      <w:fldSimple w:instr=" SEQ MTEqn \c \* Arabic \* MERGEFORMAT ">
        <w:r w:rsidR="000F0B5F">
          <w:rPr>
            <w:noProof/>
          </w:rPr>
          <w:instrText>4</w:instrText>
        </w:r>
      </w:fldSimple>
      <w:r>
        <w:instrText>]</w:instrText>
      </w:r>
      <w:r w:rsidR="001C420A">
        <w:fldChar w:fldCharType="end"/>
      </w:r>
    </w:p>
    <w:p w:rsidR="00BA23D4" w:rsidRDefault="00BA23D4" w:rsidP="00BA23D4">
      <w:pPr>
        <w:pStyle w:val="MTDisplayEquation"/>
      </w:pPr>
      <w:r>
        <w:tab/>
      </w:r>
      <w:r w:rsidR="00C8784D" w:rsidRPr="00BA23D4">
        <w:rPr>
          <w:position w:val="-24"/>
        </w:rPr>
        <w:object w:dxaOrig="4819" w:dyaOrig="660">
          <v:shape id="_x0000_i1029" type="#_x0000_t75" style="width:240.75pt;height:33pt" o:ole="">
            <v:imagedata r:id="rId15" o:title=""/>
          </v:shape>
          <o:OLEObject Type="Embed" ProgID="Equation.DSMT4" ShapeID="_x0000_i1029" DrawAspect="Content" ObjectID="_1440059069" r:id="rId16"/>
        </w:object>
      </w:r>
      <w:r>
        <w:tab/>
      </w:r>
      <w:r w:rsidR="001C420A">
        <w:fldChar w:fldCharType="begin"/>
      </w:r>
      <w:r>
        <w:instrText xml:space="preserve"> MACROBUTTON MTPlaceRef \* MERGEFORMAT </w:instrText>
      </w:r>
      <w:r w:rsidR="001C420A">
        <w:fldChar w:fldCharType="begin"/>
      </w:r>
      <w:r>
        <w:instrText xml:space="preserve"> SEQ MTEqn \h \* MERGEFORMAT </w:instrText>
      </w:r>
      <w:r w:rsidR="001C420A">
        <w:fldChar w:fldCharType="end"/>
      </w:r>
      <w:r>
        <w:instrText>[</w:instrText>
      </w:r>
      <w:fldSimple w:instr=" SEQ MTEqn \c \* Arabic \* MERGEFORMAT ">
        <w:r w:rsidR="000F0B5F">
          <w:rPr>
            <w:noProof/>
          </w:rPr>
          <w:instrText>5</w:instrText>
        </w:r>
      </w:fldSimple>
      <w:r>
        <w:instrText>]</w:instrText>
      </w:r>
      <w:r w:rsidR="001C420A">
        <w:fldChar w:fldCharType="end"/>
      </w:r>
    </w:p>
    <w:p w:rsidR="00BA23D4" w:rsidRDefault="00C8784D" w:rsidP="00C8784D">
      <w:pPr>
        <w:pStyle w:val="MTDisplayEquation"/>
      </w:pPr>
      <w:r>
        <w:tab/>
      </w:r>
      <w:r w:rsidRPr="00C8784D">
        <w:rPr>
          <w:position w:val="-32"/>
        </w:rPr>
        <w:object w:dxaOrig="5260" w:dyaOrig="760">
          <v:shape id="_x0000_i1030" type="#_x0000_t75" style="width:263.25pt;height:38.25pt" o:ole="">
            <v:imagedata r:id="rId17" o:title=""/>
          </v:shape>
          <o:OLEObject Type="Embed" ProgID="Equation.DSMT4" ShapeID="_x0000_i1030" DrawAspect="Content" ObjectID="_1440059070" r:id="rId18"/>
        </w:object>
      </w:r>
      <w:r>
        <w:tab/>
      </w:r>
      <w:r w:rsidR="001C420A">
        <w:fldChar w:fldCharType="begin"/>
      </w:r>
      <w:r>
        <w:instrText xml:space="preserve"> MACROBUTTON MTPlaceRef \* MERGEFORMAT </w:instrText>
      </w:r>
      <w:r w:rsidR="001C420A">
        <w:fldChar w:fldCharType="begin"/>
      </w:r>
      <w:r>
        <w:instrText xml:space="preserve"> SEQ MTEqn \h \* MERGEFORMAT </w:instrText>
      </w:r>
      <w:r w:rsidR="001C420A">
        <w:fldChar w:fldCharType="end"/>
      </w:r>
      <w:r>
        <w:instrText>[</w:instrText>
      </w:r>
      <w:fldSimple w:instr=" SEQ MTEqn \c \* Arabic \* MERGEFORMAT ">
        <w:r w:rsidR="000F0B5F">
          <w:rPr>
            <w:noProof/>
          </w:rPr>
          <w:instrText>6</w:instrText>
        </w:r>
      </w:fldSimple>
      <w:r>
        <w:instrText>]</w:instrText>
      </w:r>
      <w:r w:rsidR="001C420A">
        <w:fldChar w:fldCharType="end"/>
      </w:r>
    </w:p>
    <w:p w:rsidR="006719A6" w:rsidRPr="006719A6" w:rsidRDefault="006719A6" w:rsidP="006719A6">
      <w:r>
        <w:t>Eq. [6] could be write as:</w:t>
      </w:r>
    </w:p>
    <w:p w:rsidR="006719A6" w:rsidRPr="006719A6" w:rsidRDefault="006719A6" w:rsidP="006719A6">
      <w:pPr>
        <w:pStyle w:val="MTDisplayEquation"/>
      </w:pPr>
      <w:r>
        <w:tab/>
      </w:r>
      <w:r w:rsidRPr="006719A6">
        <w:rPr>
          <w:position w:val="-32"/>
        </w:rPr>
        <w:object w:dxaOrig="5539" w:dyaOrig="760">
          <v:shape id="_x0000_i1031" type="#_x0000_t75" style="width:276.75pt;height:38.25pt" o:ole="">
            <v:imagedata r:id="rId19" o:title=""/>
          </v:shape>
          <o:OLEObject Type="Embed" ProgID="Equation.DSMT4" ShapeID="_x0000_i1031" DrawAspect="Content" ObjectID="_1440059071" r:id="rId20"/>
        </w:object>
      </w:r>
      <w:r>
        <w:tab/>
      </w:r>
      <w:r w:rsidR="001C420A">
        <w:fldChar w:fldCharType="begin"/>
      </w:r>
      <w:r>
        <w:instrText xml:space="preserve"> MACROBUTTON MTPlaceRef \* MERGEFORMAT </w:instrText>
      </w:r>
      <w:r w:rsidR="001C420A">
        <w:fldChar w:fldCharType="begin"/>
      </w:r>
      <w:r>
        <w:instrText xml:space="preserve"> SEQ MTEqn \h \* MERGEFORMAT </w:instrText>
      </w:r>
      <w:r w:rsidR="001C420A">
        <w:fldChar w:fldCharType="end"/>
      </w:r>
      <w:r>
        <w:instrText>[</w:instrText>
      </w:r>
      <w:fldSimple w:instr=" SEQ MTEqn \c \* Arabic \* MERGEFORMAT ">
        <w:r w:rsidR="000F0B5F">
          <w:rPr>
            <w:noProof/>
          </w:rPr>
          <w:instrText>7</w:instrText>
        </w:r>
      </w:fldSimple>
      <w:r>
        <w:instrText>]</w:instrText>
      </w:r>
      <w:r w:rsidR="001C420A">
        <w:fldChar w:fldCharType="end"/>
      </w:r>
    </w:p>
    <w:p w:rsidR="00770F1F" w:rsidRPr="00C757BC" w:rsidRDefault="00770F1F" w:rsidP="00C757BC"/>
    <w:sectPr w:rsidR="00770F1F" w:rsidRPr="00C757BC" w:rsidSect="002C66E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21E1C" w:rsidRDefault="00721E1C" w:rsidP="00DD0A5F">
      <w:pPr>
        <w:spacing w:after="0" w:line="240" w:lineRule="auto"/>
      </w:pPr>
      <w:r>
        <w:separator/>
      </w:r>
    </w:p>
  </w:endnote>
  <w:endnote w:type="continuationSeparator" w:id="1">
    <w:p w:rsidR="00721E1C" w:rsidRDefault="00721E1C" w:rsidP="00DD0A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21E1C" w:rsidRDefault="00721E1C" w:rsidP="00DD0A5F">
      <w:pPr>
        <w:spacing w:after="0" w:line="240" w:lineRule="auto"/>
      </w:pPr>
      <w:r>
        <w:separator/>
      </w:r>
    </w:p>
  </w:footnote>
  <w:footnote w:type="continuationSeparator" w:id="1">
    <w:p w:rsidR="00721E1C" w:rsidRDefault="00721E1C" w:rsidP="00DD0A5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61442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DD0A5F"/>
    <w:rsid w:val="00034480"/>
    <w:rsid w:val="00057C31"/>
    <w:rsid w:val="00075CBD"/>
    <w:rsid w:val="000A1171"/>
    <w:rsid w:val="000C739B"/>
    <w:rsid w:val="000F0B5F"/>
    <w:rsid w:val="00104F94"/>
    <w:rsid w:val="001753E1"/>
    <w:rsid w:val="001A2A34"/>
    <w:rsid w:val="001A2C37"/>
    <w:rsid w:val="001C420A"/>
    <w:rsid w:val="001F5F1D"/>
    <w:rsid w:val="001F6B29"/>
    <w:rsid w:val="00200031"/>
    <w:rsid w:val="002022E3"/>
    <w:rsid w:val="00222032"/>
    <w:rsid w:val="00224F4D"/>
    <w:rsid w:val="002448EB"/>
    <w:rsid w:val="00252A0A"/>
    <w:rsid w:val="0026407B"/>
    <w:rsid w:val="002765DB"/>
    <w:rsid w:val="002C66E2"/>
    <w:rsid w:val="002D0F8B"/>
    <w:rsid w:val="002D1F9B"/>
    <w:rsid w:val="00325A01"/>
    <w:rsid w:val="00327F88"/>
    <w:rsid w:val="003341E8"/>
    <w:rsid w:val="00351B96"/>
    <w:rsid w:val="003C278F"/>
    <w:rsid w:val="003F1B39"/>
    <w:rsid w:val="00401D67"/>
    <w:rsid w:val="00402BB6"/>
    <w:rsid w:val="00444C18"/>
    <w:rsid w:val="004C4E40"/>
    <w:rsid w:val="00513F64"/>
    <w:rsid w:val="00550E06"/>
    <w:rsid w:val="0057053D"/>
    <w:rsid w:val="00583C26"/>
    <w:rsid w:val="005866E1"/>
    <w:rsid w:val="005B2B38"/>
    <w:rsid w:val="005E723A"/>
    <w:rsid w:val="00607F8C"/>
    <w:rsid w:val="006370B9"/>
    <w:rsid w:val="006719A6"/>
    <w:rsid w:val="006B4B73"/>
    <w:rsid w:val="006D4948"/>
    <w:rsid w:val="00716F98"/>
    <w:rsid w:val="00721E1C"/>
    <w:rsid w:val="007546C2"/>
    <w:rsid w:val="007571D6"/>
    <w:rsid w:val="00770F1F"/>
    <w:rsid w:val="00793578"/>
    <w:rsid w:val="007A05B4"/>
    <w:rsid w:val="007B6403"/>
    <w:rsid w:val="007B701E"/>
    <w:rsid w:val="007D1E36"/>
    <w:rsid w:val="007D3B29"/>
    <w:rsid w:val="00800077"/>
    <w:rsid w:val="0080574C"/>
    <w:rsid w:val="00812AB8"/>
    <w:rsid w:val="0087063C"/>
    <w:rsid w:val="008E3A83"/>
    <w:rsid w:val="0091441A"/>
    <w:rsid w:val="00931264"/>
    <w:rsid w:val="00935E50"/>
    <w:rsid w:val="00946AAB"/>
    <w:rsid w:val="009A7490"/>
    <w:rsid w:val="009E5D3E"/>
    <w:rsid w:val="009E612E"/>
    <w:rsid w:val="00A41096"/>
    <w:rsid w:val="00A510F9"/>
    <w:rsid w:val="00A55CE0"/>
    <w:rsid w:val="00AE47AF"/>
    <w:rsid w:val="00B001B3"/>
    <w:rsid w:val="00B10ABB"/>
    <w:rsid w:val="00B54A27"/>
    <w:rsid w:val="00B77055"/>
    <w:rsid w:val="00B776DC"/>
    <w:rsid w:val="00B80D51"/>
    <w:rsid w:val="00B948E3"/>
    <w:rsid w:val="00BA23D4"/>
    <w:rsid w:val="00BC12D6"/>
    <w:rsid w:val="00BC5D03"/>
    <w:rsid w:val="00BD6C86"/>
    <w:rsid w:val="00BE1712"/>
    <w:rsid w:val="00BF56C3"/>
    <w:rsid w:val="00C0427B"/>
    <w:rsid w:val="00C10CC8"/>
    <w:rsid w:val="00C24F5E"/>
    <w:rsid w:val="00C70445"/>
    <w:rsid w:val="00C71772"/>
    <w:rsid w:val="00C757BC"/>
    <w:rsid w:val="00C8784D"/>
    <w:rsid w:val="00C94254"/>
    <w:rsid w:val="00CB7784"/>
    <w:rsid w:val="00CE5D87"/>
    <w:rsid w:val="00CF186C"/>
    <w:rsid w:val="00CF2E6E"/>
    <w:rsid w:val="00D52398"/>
    <w:rsid w:val="00D574ED"/>
    <w:rsid w:val="00D87A67"/>
    <w:rsid w:val="00DD0A5F"/>
    <w:rsid w:val="00DD38C9"/>
    <w:rsid w:val="00DD71FB"/>
    <w:rsid w:val="00DF4751"/>
    <w:rsid w:val="00DF655B"/>
    <w:rsid w:val="00E22531"/>
    <w:rsid w:val="00E72996"/>
    <w:rsid w:val="00E95382"/>
    <w:rsid w:val="00EA41A6"/>
    <w:rsid w:val="00EA65F2"/>
    <w:rsid w:val="00EB0ED6"/>
    <w:rsid w:val="00EB1E43"/>
    <w:rsid w:val="00EE369D"/>
    <w:rsid w:val="00EF3D01"/>
    <w:rsid w:val="00EF645A"/>
    <w:rsid w:val="00F145DF"/>
    <w:rsid w:val="00F365CC"/>
    <w:rsid w:val="00F43D4E"/>
    <w:rsid w:val="00F9687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C66E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DD0A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">
    <w:name w:val="页眉 Char"/>
    <w:basedOn w:val="a0"/>
    <w:link w:val="a3"/>
    <w:uiPriority w:val="99"/>
    <w:semiHidden/>
    <w:rsid w:val="00DD0A5F"/>
  </w:style>
  <w:style w:type="paragraph" w:styleId="a4">
    <w:name w:val="footer"/>
    <w:basedOn w:val="a"/>
    <w:link w:val="Char0"/>
    <w:uiPriority w:val="99"/>
    <w:semiHidden/>
    <w:unhideWhenUsed/>
    <w:rsid w:val="00DD0A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0">
    <w:name w:val="页脚 Char"/>
    <w:basedOn w:val="a0"/>
    <w:link w:val="a4"/>
    <w:uiPriority w:val="99"/>
    <w:semiHidden/>
    <w:rsid w:val="00DD0A5F"/>
  </w:style>
  <w:style w:type="character" w:customStyle="1" w:styleId="MTEquationSection">
    <w:name w:val="MTEquationSection"/>
    <w:basedOn w:val="a0"/>
    <w:rsid w:val="00DD0A5F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DD0A5F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a0"/>
    <w:link w:val="MTDisplayEquation"/>
    <w:rsid w:val="00DD0A5F"/>
  </w:style>
  <w:style w:type="table" w:styleId="a5">
    <w:name w:val="Table Grid"/>
    <w:basedOn w:val="a1"/>
    <w:uiPriority w:val="59"/>
    <w:rsid w:val="006719A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6D8D6F8-057D-4058-A520-4824E1F37F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11</TotalTime>
  <Pages>1</Pages>
  <Words>197</Words>
  <Characters>1125</Characters>
  <Application>Microsoft Office Word</Application>
  <DocSecurity>0</DocSecurity>
  <Lines>9</Lines>
  <Paragraphs>2</Paragraphs>
  <ScaleCrop>false</ScaleCrop>
  <Company/>
  <LinksUpToDate>false</LinksUpToDate>
  <CharactersWithSpaces>13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Z</dc:creator>
  <cp:keywords/>
  <dc:description/>
  <cp:lastModifiedBy>DZ</cp:lastModifiedBy>
  <cp:revision>60</cp:revision>
  <dcterms:created xsi:type="dcterms:W3CDTF">2013-07-04T09:44:00Z</dcterms:created>
  <dcterms:modified xsi:type="dcterms:W3CDTF">2013-09-07T09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[#E1]</vt:lpwstr>
  </property>
</Properties>
</file>